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0C44A6" w14:textId="77777777" w:rsidR="003613F4" w:rsidRDefault="003613F4" w:rsidP="003613F4">
      <w:r>
        <w:t>Quiz Ch6 #2</w:t>
      </w:r>
      <w:r>
        <w:tab/>
      </w:r>
      <w:r>
        <w:tab/>
        <w:t xml:space="preserve">  “AP Stats”</w:t>
      </w:r>
    </w:p>
    <w:p w14:paraId="2AB24203" w14:textId="77777777" w:rsidR="003613F4" w:rsidRDefault="003613F4" w:rsidP="003613F4"/>
    <w:p w14:paraId="139B3F4A" w14:textId="77777777" w:rsidR="003613F4" w:rsidRPr="004033DC" w:rsidRDefault="003613F4" w:rsidP="003613F4">
      <w:pPr>
        <w:rPr>
          <w:rFonts w:ascii="Futura Condensed" w:hAnsi="Futura Condensed" w:cs="Futura Condensed"/>
          <w:b/>
        </w:rPr>
      </w:pPr>
      <w:r w:rsidRPr="004033DC">
        <w:rPr>
          <w:rFonts w:ascii="Futura Condensed" w:hAnsi="Futura Condensed" w:cs="Futura Condensed"/>
          <w:b/>
        </w:rPr>
        <w:t xml:space="preserve">Multiple </w:t>
      </w:r>
      <w:proofErr w:type="gramStart"/>
      <w:r w:rsidRPr="004033DC">
        <w:rPr>
          <w:rFonts w:ascii="Futura Condensed" w:hAnsi="Futura Condensed" w:cs="Futura Condensed"/>
          <w:b/>
        </w:rPr>
        <w:t>Choice</w:t>
      </w:r>
      <w:proofErr w:type="gramEnd"/>
    </w:p>
    <w:p w14:paraId="45D7B753" w14:textId="77777777" w:rsidR="00B66E03" w:rsidRDefault="00B66E03"/>
    <w:p w14:paraId="7FA0C2E4" w14:textId="77777777" w:rsidR="003613F4" w:rsidRDefault="003613F4"/>
    <w:p w14:paraId="55619991" w14:textId="77777777" w:rsidR="00A00C1A" w:rsidRPr="00E33DFE" w:rsidRDefault="00A00C1A" w:rsidP="00A00C1A">
      <w:r>
        <w:t xml:space="preserve">1. </w:t>
      </w:r>
      <w:r>
        <w:t xml:space="preserve">There are 1,057 girls and 987 boys at Rancho </w:t>
      </w:r>
      <w:bookmarkStart w:id="0" w:name="_GoBack"/>
      <w:bookmarkEnd w:id="0"/>
      <w:r>
        <w:t>this year. If 38% of the boys and 26% of the girls participate in athletics, what is the expected number of students that participate in athletics in a simple random sample of 50 students?</w:t>
      </w:r>
    </w:p>
    <w:p w14:paraId="1C4D2984" w14:textId="77777777" w:rsidR="00A00C1A" w:rsidRDefault="00A00C1A" w:rsidP="00A00C1A"/>
    <w:p w14:paraId="573E7EA0" w14:textId="77777777" w:rsidR="00A00C1A" w:rsidRDefault="00A00C1A" w:rsidP="00A00C1A">
      <w:pPr>
        <w:pStyle w:val="ListParagraph"/>
        <w:numPr>
          <w:ilvl w:val="0"/>
          <w:numId w:val="3"/>
        </w:numPr>
      </w:pPr>
      <w:r>
        <w:t>11.7</w:t>
      </w:r>
    </w:p>
    <w:p w14:paraId="138C9984" w14:textId="77777777" w:rsidR="00A00C1A" w:rsidRDefault="00A00C1A" w:rsidP="00A00C1A">
      <w:pPr>
        <w:pStyle w:val="ListParagraph"/>
        <w:numPr>
          <w:ilvl w:val="0"/>
          <w:numId w:val="3"/>
        </w:numPr>
      </w:pPr>
      <w:r>
        <w:t>9.8</w:t>
      </w:r>
    </w:p>
    <w:p w14:paraId="13EA2B2E" w14:textId="77777777" w:rsidR="00A00C1A" w:rsidRDefault="00A00C1A" w:rsidP="00A00C1A">
      <w:pPr>
        <w:pStyle w:val="ListParagraph"/>
        <w:numPr>
          <w:ilvl w:val="0"/>
          <w:numId w:val="3"/>
        </w:numPr>
      </w:pPr>
      <w:r>
        <w:t>15.6</w:t>
      </w:r>
    </w:p>
    <w:p w14:paraId="19874F77" w14:textId="77777777" w:rsidR="00A00C1A" w:rsidRDefault="00A00C1A" w:rsidP="00A00C1A">
      <w:pPr>
        <w:pStyle w:val="ListParagraph"/>
        <w:numPr>
          <w:ilvl w:val="0"/>
          <w:numId w:val="3"/>
        </w:numPr>
      </w:pPr>
      <w:r>
        <w:t>15.9</w:t>
      </w:r>
    </w:p>
    <w:p w14:paraId="77005434" w14:textId="77777777" w:rsidR="00A00C1A" w:rsidRDefault="00A00C1A" w:rsidP="00A00C1A">
      <w:pPr>
        <w:pStyle w:val="ListParagraph"/>
        <w:numPr>
          <w:ilvl w:val="0"/>
          <w:numId w:val="3"/>
        </w:numPr>
      </w:pPr>
      <w:r>
        <w:t>8.3</w:t>
      </w:r>
    </w:p>
    <w:p w14:paraId="62AB5622" w14:textId="77777777" w:rsidR="003613F4" w:rsidRDefault="003613F4"/>
    <w:p w14:paraId="6214514F" w14:textId="77777777" w:rsidR="00A00C1A" w:rsidRDefault="00A00C1A"/>
    <w:p w14:paraId="40802050" w14:textId="2023104E" w:rsidR="00A00C1A" w:rsidRDefault="00A00C1A" w:rsidP="00A00C1A">
      <w:r>
        <w:t xml:space="preserve">2. </w:t>
      </w:r>
      <w:r>
        <w:t xml:space="preserve">Suppose we </w:t>
      </w:r>
      <w:r w:rsidR="008F558B">
        <w:t xml:space="preserve">have a binomial random variable </w:t>
      </w:r>
      <w:r>
        <w:t xml:space="preserve">where the probability of exactly 6 successes is </w:t>
      </w:r>
      <w:r w:rsidRPr="00B42F31">
        <w:rPr>
          <w:position w:val="-32"/>
        </w:rPr>
        <w:object w:dxaOrig="180" w:dyaOrig="260" w14:anchorId="13693EA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pt" o:ole="">
            <v:imagedata r:id="rId6" o:title=""/>
          </v:shape>
          <o:OLEObject Type="Embed" ProgID="Equation.DSMT4" ShapeID="_x0000_i1025" DrawAspect="Content" ObjectID="_1394516121" r:id="rId7"/>
        </w:object>
      </w:r>
      <w:r w:rsidRPr="00B26399">
        <w:rPr>
          <w:position w:val="-32"/>
        </w:rPr>
        <w:object w:dxaOrig="1580" w:dyaOrig="780" w14:anchorId="479543AA">
          <v:shape id="_x0000_i1026" type="#_x0000_t75" style="width:79pt;height:39pt" o:ole="">
            <v:imagedata r:id="rId8" o:title=""/>
          </v:shape>
          <o:OLEObject Type="Embed" ProgID="Equation.DSMT4" ShapeID="_x0000_i1026" DrawAspect="Content" ObjectID="_1394516122" r:id="rId9"/>
        </w:object>
      </w:r>
      <w:r>
        <w:t xml:space="preserve">. </w:t>
      </w:r>
    </w:p>
    <w:p w14:paraId="0E646406" w14:textId="77777777" w:rsidR="00A00C1A" w:rsidRDefault="00A00C1A" w:rsidP="00A00C1A">
      <w:r>
        <w:t xml:space="preserve">What is the mean and standard deviation? </w:t>
      </w:r>
    </w:p>
    <w:p w14:paraId="3C5DEE2E" w14:textId="77777777" w:rsidR="00A00C1A" w:rsidRPr="00B42F31" w:rsidRDefault="00A00C1A" w:rsidP="00A00C1A"/>
    <w:p w14:paraId="7A8736CB" w14:textId="77777777" w:rsidR="00A00C1A" w:rsidRDefault="00A00C1A" w:rsidP="00A00C1A">
      <w:pPr>
        <w:pStyle w:val="ListParagraph"/>
        <w:numPr>
          <w:ilvl w:val="0"/>
          <w:numId w:val="1"/>
        </w:numPr>
      </w:pPr>
      <w:r>
        <w:t>1.98, 13.49</w:t>
      </w:r>
    </w:p>
    <w:p w14:paraId="304E1304" w14:textId="77777777" w:rsidR="00A00C1A" w:rsidRDefault="00A00C1A" w:rsidP="00A00C1A">
      <w:pPr>
        <w:pStyle w:val="ListParagraph"/>
        <w:numPr>
          <w:ilvl w:val="0"/>
          <w:numId w:val="1"/>
        </w:numPr>
      </w:pPr>
      <w:r>
        <w:t>.29, 19</w:t>
      </w:r>
    </w:p>
    <w:p w14:paraId="3E3C514D" w14:textId="77777777" w:rsidR="00A00C1A" w:rsidRDefault="00A00C1A" w:rsidP="00A00C1A">
      <w:pPr>
        <w:pStyle w:val="ListParagraph"/>
        <w:numPr>
          <w:ilvl w:val="0"/>
          <w:numId w:val="1"/>
        </w:numPr>
      </w:pPr>
      <w:r>
        <w:t>13.49, 1.98</w:t>
      </w:r>
    </w:p>
    <w:p w14:paraId="2B07D070" w14:textId="77777777" w:rsidR="00A00C1A" w:rsidRDefault="00A00C1A" w:rsidP="00A00C1A">
      <w:pPr>
        <w:pStyle w:val="ListParagraph"/>
        <w:numPr>
          <w:ilvl w:val="0"/>
          <w:numId w:val="1"/>
        </w:numPr>
      </w:pPr>
      <w:r>
        <w:t>5.51, 1.98</w:t>
      </w:r>
    </w:p>
    <w:p w14:paraId="65D42DE1" w14:textId="77777777" w:rsidR="00A00C1A" w:rsidRDefault="00A00C1A" w:rsidP="00A00C1A">
      <w:pPr>
        <w:pStyle w:val="ListParagraph"/>
        <w:numPr>
          <w:ilvl w:val="0"/>
          <w:numId w:val="1"/>
        </w:numPr>
      </w:pPr>
      <w:r>
        <w:t>There is not enough information provided</w:t>
      </w:r>
    </w:p>
    <w:p w14:paraId="17F0FEBC" w14:textId="77777777" w:rsidR="00A00C1A" w:rsidRDefault="00A00C1A"/>
    <w:p w14:paraId="478F5970" w14:textId="77777777" w:rsidR="008F558B" w:rsidRDefault="008F558B"/>
    <w:p w14:paraId="1FAE1EE5" w14:textId="67B317D0" w:rsidR="008F558B" w:rsidRPr="00B42F31" w:rsidRDefault="008F558B" w:rsidP="008F558B">
      <w:pPr>
        <w:rPr>
          <w:b/>
        </w:rPr>
      </w:pPr>
      <w:r>
        <w:t xml:space="preserve">3. </w:t>
      </w:r>
      <w:r>
        <w:t xml:space="preserve">Which of the following is a binomial setting? </w:t>
      </w:r>
    </w:p>
    <w:p w14:paraId="75E3F8FA" w14:textId="77777777" w:rsidR="008F558B" w:rsidRDefault="008F558B" w:rsidP="008F558B"/>
    <w:p w14:paraId="45D37B17" w14:textId="6F3CF723" w:rsidR="008F558B" w:rsidRPr="008F558B" w:rsidRDefault="008F558B" w:rsidP="008F558B">
      <w:pPr>
        <w:pStyle w:val="ListParagraph"/>
        <w:numPr>
          <w:ilvl w:val="0"/>
          <w:numId w:val="5"/>
        </w:numPr>
        <w:rPr>
          <w:b/>
        </w:rPr>
      </w:pPr>
      <w:r>
        <w:t>The number of rainy days in a given week</w:t>
      </w:r>
    </w:p>
    <w:p w14:paraId="5D260D53" w14:textId="2B4D4B5C" w:rsidR="008F558B" w:rsidRDefault="008F558B" w:rsidP="008F558B">
      <w:pPr>
        <w:pStyle w:val="ListParagraph"/>
        <w:numPr>
          <w:ilvl w:val="0"/>
          <w:numId w:val="5"/>
        </w:numPr>
      </w:pPr>
      <w:r>
        <w:t>The number of tails in 10 tosses of an unfair coin where tails appear twice as often as heads.</w:t>
      </w:r>
    </w:p>
    <w:p w14:paraId="17DA1F8B" w14:textId="1A9B536E" w:rsidR="008F558B" w:rsidRDefault="008F558B" w:rsidP="008F558B">
      <w:pPr>
        <w:pStyle w:val="ListParagraph"/>
        <w:numPr>
          <w:ilvl w:val="0"/>
          <w:numId w:val="5"/>
        </w:numPr>
      </w:pPr>
      <w:r>
        <w:t>The number of hits in 4 at-bats where the probability of a hit is .279 or .314 depending on whether you are batting right handed or left-handed.</w:t>
      </w:r>
    </w:p>
    <w:p w14:paraId="25F8CAAD" w14:textId="5FFD522D" w:rsidR="008F558B" w:rsidRDefault="008F558B" w:rsidP="008F558B">
      <w:pPr>
        <w:pStyle w:val="ListParagraph"/>
        <w:numPr>
          <w:ilvl w:val="0"/>
          <w:numId w:val="5"/>
        </w:numPr>
      </w:pPr>
      <w:r>
        <w:t>The number of rolls of a die before a five appears on two consecutive rolls</w:t>
      </w:r>
    </w:p>
    <w:p w14:paraId="548404A5" w14:textId="563FA20C" w:rsidR="008F558B" w:rsidRDefault="008F558B" w:rsidP="008F558B">
      <w:pPr>
        <w:pStyle w:val="ListParagraph"/>
        <w:numPr>
          <w:ilvl w:val="0"/>
          <w:numId w:val="5"/>
        </w:numPr>
      </w:pPr>
      <w:r>
        <w:t>All the above are binomial</w:t>
      </w:r>
    </w:p>
    <w:p w14:paraId="6166E5B1" w14:textId="4386A67F" w:rsidR="008F558B" w:rsidRDefault="008F558B"/>
    <w:p w14:paraId="1600650C" w14:textId="77777777" w:rsidR="00F51525" w:rsidRDefault="00F51525" w:rsidP="00F51525"/>
    <w:p w14:paraId="283136AE" w14:textId="77777777" w:rsidR="00F51525" w:rsidRDefault="00F51525" w:rsidP="00F51525"/>
    <w:p w14:paraId="030B8955" w14:textId="77777777" w:rsidR="00F51525" w:rsidRDefault="00F51525" w:rsidP="00F51525"/>
    <w:p w14:paraId="6CA0265E" w14:textId="77777777" w:rsidR="00F51525" w:rsidRDefault="00F51525" w:rsidP="00F51525"/>
    <w:p w14:paraId="56ECCF99" w14:textId="44001D64" w:rsidR="00F51525" w:rsidRDefault="00EE5835" w:rsidP="00F51525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374634A" wp14:editId="216F455A">
                <wp:simplePos x="0" y="0"/>
                <wp:positionH relativeFrom="column">
                  <wp:posOffset>228600</wp:posOffset>
                </wp:positionH>
                <wp:positionV relativeFrom="paragraph">
                  <wp:posOffset>-114300</wp:posOffset>
                </wp:positionV>
                <wp:extent cx="2857500" cy="685800"/>
                <wp:effectExtent l="0" t="0" r="38100" b="254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57500" cy="6858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40E931A" w14:textId="064F8BF2" w:rsidR="00EE5835" w:rsidRDefault="00EE5835">
                            <w:r>
                              <w:t>NAME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18pt;margin-top:-8.95pt;width:225pt;height:54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" filled="f">
                <v:textbox>
                  <w:txbxContent>
                    <w:p w14:paraId="040E931A" w14:textId="064F8BF2" w:rsidR="00EE5835" w:rsidRDefault="00EE5835">
                      <w:r>
                        <w:t>NAME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5E4FD44" w14:textId="77777777" w:rsidR="00F51525" w:rsidRDefault="00F51525" w:rsidP="00F51525"/>
    <w:p w14:paraId="4CD50DFE" w14:textId="77777777" w:rsidR="00F51525" w:rsidRDefault="00F51525" w:rsidP="00F51525"/>
    <w:p w14:paraId="38AAA6FE" w14:textId="77777777" w:rsidR="00EE5835" w:rsidRDefault="00EE5835" w:rsidP="00F51525"/>
    <w:p w14:paraId="05D51EF1" w14:textId="77777777" w:rsidR="00EE5835" w:rsidRDefault="00EE5835" w:rsidP="00F51525"/>
    <w:p w14:paraId="6E3DFD8E" w14:textId="24869F85" w:rsidR="00F51525" w:rsidRPr="00550B2B" w:rsidRDefault="00F51525" w:rsidP="00F51525">
      <w:pPr>
        <w:rPr>
          <w:b/>
        </w:rPr>
      </w:pPr>
      <w:r>
        <w:t xml:space="preserve">4. </w:t>
      </w:r>
      <w:r>
        <w:t xml:space="preserve">According to one poll, only 6 percent of the population of </w:t>
      </w:r>
      <w:proofErr w:type="spellStart"/>
      <w:r>
        <w:t>Whoville</w:t>
      </w:r>
      <w:proofErr w:type="spellEnd"/>
      <w:r>
        <w:t xml:space="preserve"> said they “believed that the Grinch has a heart.” In a random sample of 18 people, what is the probability that at least two people </w:t>
      </w:r>
      <w:proofErr w:type="gramStart"/>
      <w:r>
        <w:t>says</w:t>
      </w:r>
      <w:proofErr w:type="gramEnd"/>
      <w:r>
        <w:t xml:space="preserve">, “they believe that the Grinch has a heart”? </w:t>
      </w:r>
    </w:p>
    <w:p w14:paraId="5B352C24" w14:textId="77777777" w:rsidR="00F51525" w:rsidRDefault="00F51525" w:rsidP="00F51525"/>
    <w:p w14:paraId="21EB4F26" w14:textId="77777777" w:rsidR="00F51525" w:rsidRPr="00B42F31" w:rsidRDefault="00F51525" w:rsidP="00F51525">
      <w:pPr>
        <w:rPr>
          <w:vertAlign w:val="superscript"/>
        </w:rPr>
      </w:pPr>
      <w:r>
        <w:t>a. 1 - .94</w:t>
      </w:r>
      <w:r>
        <w:rPr>
          <w:vertAlign w:val="superscript"/>
        </w:rPr>
        <w:t>18</w:t>
      </w:r>
    </w:p>
    <w:p w14:paraId="5B483820" w14:textId="77777777" w:rsidR="00F51525" w:rsidRPr="00B42F31" w:rsidRDefault="00F51525" w:rsidP="00F51525">
      <w:r>
        <w:t>b.</w:t>
      </w:r>
      <w:r>
        <w:rPr>
          <w:vertAlign w:val="superscript"/>
        </w:rPr>
        <w:t xml:space="preserve"> </w:t>
      </w:r>
      <w:r>
        <w:t xml:space="preserve"> .94</w:t>
      </w:r>
      <w:r>
        <w:rPr>
          <w:vertAlign w:val="superscript"/>
        </w:rPr>
        <w:t>18</w:t>
      </w:r>
    </w:p>
    <w:p w14:paraId="7C9DFCDC" w14:textId="77777777" w:rsidR="00F51525" w:rsidRPr="00B42F31" w:rsidRDefault="00F51525" w:rsidP="00F51525">
      <w:pPr>
        <w:rPr>
          <w:vertAlign w:val="superscript"/>
        </w:rPr>
      </w:pPr>
      <w:r>
        <w:t>c.  1 – (.</w:t>
      </w:r>
      <w:proofErr w:type="gramStart"/>
      <w:r>
        <w:t>06)</w:t>
      </w:r>
      <w:r>
        <w:rPr>
          <w:vertAlign w:val="superscript"/>
        </w:rPr>
        <w:t>18</w:t>
      </w:r>
      <w:proofErr w:type="gramEnd"/>
    </w:p>
    <w:p w14:paraId="53FA90F0" w14:textId="77777777" w:rsidR="00F51525" w:rsidRPr="00B42F31" w:rsidRDefault="00F51525" w:rsidP="00F51525">
      <w:r>
        <w:t xml:space="preserve">d. </w:t>
      </w:r>
      <w:r w:rsidRPr="00B26399">
        <w:rPr>
          <w:position w:val="-34"/>
        </w:rPr>
        <w:object w:dxaOrig="3080" w:dyaOrig="820" w14:anchorId="14A7FAAC">
          <v:shape id="_x0000_i1055" type="#_x0000_t75" style="width:154pt;height:41pt" o:ole="">
            <v:imagedata r:id="rId10" o:title=""/>
          </v:shape>
          <o:OLEObject Type="Embed" ProgID="Equation.DSMT4" ShapeID="_x0000_i1055" DrawAspect="Content" ObjectID="_1394516123" r:id="rId11"/>
        </w:object>
      </w:r>
    </w:p>
    <w:p w14:paraId="4E971B55" w14:textId="77777777" w:rsidR="00F51525" w:rsidRDefault="00F51525" w:rsidP="00F51525">
      <w:r>
        <w:t xml:space="preserve">e. </w:t>
      </w:r>
      <w:r w:rsidRPr="00B26399">
        <w:rPr>
          <w:position w:val="-32"/>
        </w:rPr>
        <w:object w:dxaOrig="2180" w:dyaOrig="780" w14:anchorId="0B4842F9">
          <v:shape id="_x0000_i1056" type="#_x0000_t75" style="width:109pt;height:39pt" o:ole="">
            <v:imagedata r:id="rId12" o:title=""/>
          </v:shape>
          <o:OLEObject Type="Embed" ProgID="Equation.DSMT4" ShapeID="_x0000_i1056" DrawAspect="Content" ObjectID="_1394516124" r:id="rId13"/>
        </w:object>
      </w:r>
    </w:p>
    <w:p w14:paraId="6460601D" w14:textId="6054149F" w:rsidR="00F51525" w:rsidRDefault="00F51525"/>
    <w:p w14:paraId="563F4216" w14:textId="77777777" w:rsidR="00F51525" w:rsidRDefault="00F51525"/>
    <w:p w14:paraId="5C10ADA9" w14:textId="77777777" w:rsidR="00EE5835" w:rsidRDefault="00EE5835" w:rsidP="00F51525"/>
    <w:p w14:paraId="06E30962" w14:textId="77777777" w:rsidR="00EE5835" w:rsidRDefault="00EE5835" w:rsidP="00F51525"/>
    <w:p w14:paraId="54D7CE90" w14:textId="4B2E4D03" w:rsidR="00F51525" w:rsidRDefault="00F51525" w:rsidP="00F51525">
      <w:pPr>
        <w:rPr>
          <w:b/>
        </w:rPr>
      </w:pPr>
      <w:r>
        <w:t xml:space="preserve">5. </w:t>
      </w:r>
      <w:r>
        <w:t xml:space="preserve">Suppose 74 percent of the students at Rancho agree with the statement, “Late Start Days are awesome”. In a sample of 14 people, what is the probability more than half agree with the statement? </w:t>
      </w:r>
    </w:p>
    <w:p w14:paraId="4A4D4D59" w14:textId="77777777" w:rsidR="00F51525" w:rsidRPr="00550B2B" w:rsidRDefault="00F51525" w:rsidP="00F51525"/>
    <w:p w14:paraId="761C407A" w14:textId="5431E113" w:rsidR="00F51525" w:rsidRDefault="00F51525" w:rsidP="00F51525">
      <w:pPr>
        <w:pStyle w:val="ListParagraph"/>
        <w:numPr>
          <w:ilvl w:val="0"/>
          <w:numId w:val="7"/>
        </w:numPr>
      </w:pPr>
      <w:r>
        <w:t>.0467</w:t>
      </w:r>
    </w:p>
    <w:p w14:paraId="34E2842E" w14:textId="41DE4AC7" w:rsidR="00F51525" w:rsidRDefault="00F51525" w:rsidP="00F51525">
      <w:pPr>
        <w:pStyle w:val="ListParagraph"/>
        <w:numPr>
          <w:ilvl w:val="0"/>
          <w:numId w:val="7"/>
        </w:numPr>
      </w:pPr>
      <w:r>
        <w:t>.9533</w:t>
      </w:r>
    </w:p>
    <w:p w14:paraId="70F595ED" w14:textId="26C54921" w:rsidR="00F51525" w:rsidRDefault="00F51525" w:rsidP="00F51525">
      <w:pPr>
        <w:pStyle w:val="ListParagraph"/>
        <w:numPr>
          <w:ilvl w:val="0"/>
          <w:numId w:val="7"/>
        </w:numPr>
      </w:pPr>
      <w:r>
        <w:t>.0335</w:t>
      </w:r>
    </w:p>
    <w:p w14:paraId="18858E4D" w14:textId="32D49E85" w:rsidR="00F51525" w:rsidRDefault="00F51525" w:rsidP="00F51525">
      <w:pPr>
        <w:pStyle w:val="ListParagraph"/>
        <w:numPr>
          <w:ilvl w:val="0"/>
          <w:numId w:val="7"/>
        </w:numPr>
      </w:pPr>
      <w:r>
        <w:t>.9665</w:t>
      </w:r>
    </w:p>
    <w:p w14:paraId="56B0D459" w14:textId="6092A7AB" w:rsidR="00F51525" w:rsidRDefault="00F51525" w:rsidP="00F51525">
      <w:pPr>
        <w:pStyle w:val="ListParagraph"/>
        <w:numPr>
          <w:ilvl w:val="0"/>
          <w:numId w:val="7"/>
        </w:numPr>
      </w:pPr>
      <w:r>
        <w:t xml:space="preserve">There is not enough information to answer this </w:t>
      </w:r>
    </w:p>
    <w:p w14:paraId="1E30DF25" w14:textId="53ED620F" w:rsidR="00F51525" w:rsidRDefault="00F51525"/>
    <w:sectPr w:rsidR="00F51525" w:rsidSect="003613F4">
      <w:pgSz w:w="12240" w:h="15840"/>
      <w:pgMar w:top="720" w:right="720" w:bottom="720" w:left="720" w:header="720" w:footer="720" w:gutter="0"/>
      <w:cols w:num="2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Futura Condensed">
    <w:panose1 w:val="020B0506020204030204"/>
    <w:charset w:val="00"/>
    <w:family w:val="auto"/>
    <w:pitch w:val="variable"/>
    <w:sig w:usb0="80000067" w:usb1="00000000" w:usb2="00000000" w:usb3="00000000" w:csb0="000001FB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E14620"/>
    <w:multiLevelType w:val="hybridMultilevel"/>
    <w:tmpl w:val="68D8ACB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9D3315"/>
    <w:multiLevelType w:val="hybridMultilevel"/>
    <w:tmpl w:val="DD9ADD76"/>
    <w:lvl w:ilvl="0" w:tplc="802201E4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8627884"/>
    <w:multiLevelType w:val="hybridMultilevel"/>
    <w:tmpl w:val="86DC2194"/>
    <w:lvl w:ilvl="0" w:tplc="802201E4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4B820F33"/>
    <w:multiLevelType w:val="hybridMultilevel"/>
    <w:tmpl w:val="CA48D1C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F583369"/>
    <w:multiLevelType w:val="hybridMultilevel"/>
    <w:tmpl w:val="577CC340"/>
    <w:lvl w:ilvl="0" w:tplc="8B3E38A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3BF1EFB"/>
    <w:multiLevelType w:val="hybridMultilevel"/>
    <w:tmpl w:val="31282614"/>
    <w:lvl w:ilvl="0" w:tplc="802201E4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53DEFAA4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5CA45338"/>
    <w:multiLevelType w:val="hybridMultilevel"/>
    <w:tmpl w:val="82E05488"/>
    <w:lvl w:ilvl="0" w:tplc="57389C1E">
      <w:start w:val="1"/>
      <w:numFmt w:val="upperLetter"/>
      <w:lvlText w:val="(%1)"/>
      <w:lvlJc w:val="left"/>
      <w:pPr>
        <w:ind w:left="36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4"/>
  </w:num>
  <w:num w:numId="5">
    <w:abstractNumId w:val="6"/>
  </w:num>
  <w:num w:numId="6">
    <w:abstractNumId w:val="0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613F4"/>
    <w:rsid w:val="003613F4"/>
    <w:rsid w:val="006A2177"/>
    <w:rsid w:val="008F558B"/>
    <w:rsid w:val="00A00C1A"/>
    <w:rsid w:val="00B66E03"/>
    <w:rsid w:val="00EE5835"/>
    <w:rsid w:val="00F515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0DE7ABCA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0C1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00C1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47</Words>
  <Characters>1414</Characters>
  <Application>Microsoft Macintosh Word</Application>
  <DocSecurity>0</DocSecurity>
  <Lines>11</Lines>
  <Paragraphs>3</Paragraphs>
  <ScaleCrop>false</ScaleCrop>
  <Company/>
  <LinksUpToDate>false</LinksUpToDate>
  <CharactersWithSpaces>16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reg Pines</dc:creator>
  <cp:keywords/>
  <dc:description/>
  <cp:lastModifiedBy>Greg Pines</cp:lastModifiedBy>
  <cp:revision>5</cp:revision>
  <dcterms:created xsi:type="dcterms:W3CDTF">2016-03-28T15:43:00Z</dcterms:created>
  <dcterms:modified xsi:type="dcterms:W3CDTF">2016-03-28T15:48:00Z</dcterms:modified>
</cp:coreProperties>
</file>